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E7BA70" w14:textId="74BD8D6E" w:rsidR="00451CD1" w:rsidRPr="005629B9" w:rsidRDefault="00451CD1" w:rsidP="002D64BC">
      <w:pPr>
        <w:rPr>
          <w:b/>
          <w:color w:val="FF0000"/>
          <w:lang w:val="en-US"/>
        </w:rPr>
      </w:pPr>
      <w:r w:rsidRPr="00CB2FB0">
        <w:rPr>
          <w:b/>
          <w:i/>
          <w:lang w:val="en-US"/>
        </w:rPr>
        <w:t xml:space="preserve">                   </w:t>
      </w:r>
      <w:r w:rsidRPr="00CB2FB0">
        <w:rPr>
          <w:i/>
          <w:lang w:val="en-US"/>
        </w:rPr>
        <w:tab/>
      </w:r>
      <w:r w:rsidRPr="00CB2FB0">
        <w:rPr>
          <w:i/>
          <w:lang w:val="en-US"/>
        </w:rPr>
        <w:tab/>
      </w:r>
      <w:r w:rsidRPr="005629B9">
        <w:rPr>
          <w:b/>
          <w:color w:val="0000FF"/>
        </w:rPr>
        <w:t xml:space="preserve"> </w:t>
      </w:r>
      <w:r w:rsidR="005629B9" w:rsidRPr="005629B9">
        <w:rPr>
          <w:b/>
          <w:color w:val="FF0000"/>
          <w:lang w:val="en-US"/>
        </w:rPr>
        <w:t>TUẦN 5</w:t>
      </w:r>
      <w:r w:rsidRPr="005629B9">
        <w:rPr>
          <w:b/>
          <w:color w:val="FF0000"/>
          <w:lang w:val="en-US"/>
        </w:rPr>
        <w:t>: CÁC DẤU HIỆU CHIA HẾT</w:t>
      </w:r>
    </w:p>
    <w:p w14:paraId="6DF144B3" w14:textId="77777777" w:rsidR="00451CD1" w:rsidRPr="00CB2FB0" w:rsidRDefault="00451CD1" w:rsidP="002D64BC">
      <w:pPr>
        <w:jc w:val="center"/>
        <w:rPr>
          <w:rFonts w:eastAsia="Times New Roman"/>
          <w:b/>
          <w:bCs/>
          <w:color w:val="000000"/>
          <w:lang w:val="en-US" w:eastAsia="en-US"/>
        </w:rPr>
      </w:pPr>
      <w:r w:rsidRPr="00CB2FB0">
        <w:rPr>
          <w:rFonts w:eastAsia="Times New Roman"/>
          <w:b/>
          <w:bCs/>
          <w:color w:val="000000"/>
          <w:lang w:val="en-US" w:eastAsia="en-US"/>
        </w:rPr>
        <w:t>BÀI KIỂM TRA TRẮC NGHIỆM ĐẦU GIỜ</w:t>
      </w:r>
    </w:p>
    <w:p w14:paraId="5BE5879A" w14:textId="41AB3B2D" w:rsidR="00451CD1" w:rsidRPr="00CB2FB0" w:rsidRDefault="00451CD1" w:rsidP="002D64BC">
      <w:pPr>
        <w:rPr>
          <w:lang w:val="fr-FR"/>
        </w:rPr>
      </w:pP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1:</w:t>
      </w:r>
      <w:r w:rsidRPr="00CB2FB0">
        <w:rPr>
          <w:lang w:val="fr-FR"/>
        </w:rPr>
        <w:t xml:space="preserve"> Điền chữ số thích hợp vào dấu * để </w:t>
      </w:r>
      <w:bookmarkStart w:id="0" w:name="MTBlankEqn"/>
      <w:r w:rsidR="00CB2FB0" w:rsidRPr="00025957">
        <w:rPr>
          <w:position w:val="-4"/>
        </w:rPr>
        <w:object w:dxaOrig="700" w:dyaOrig="360" w14:anchorId="2583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750070713" r:id="rId8"/>
        </w:object>
      </w:r>
      <w:bookmarkEnd w:id="0"/>
      <w:r w:rsidRPr="00CB2FB0">
        <w:rPr>
          <w:lang w:val="fr-FR"/>
        </w:rPr>
        <w:t xml:space="preserve"> </w:t>
      </w:r>
    </w:p>
    <w:p w14:paraId="0F901376" w14:textId="7C771858" w:rsidR="00451CD1" w:rsidRPr="00CB2FB0" w:rsidRDefault="00451CD1" w:rsidP="002D64BC">
      <w:pPr>
        <w:rPr>
          <w:lang w:val="fr-FR"/>
        </w:rPr>
      </w:pPr>
      <w:r w:rsidRPr="002D64BC">
        <w:rPr>
          <w:b/>
          <w:color w:val="0000FF"/>
          <w:lang w:val="fr-FR"/>
        </w:rPr>
        <w:t>A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6437BFC">
          <v:shape id="_x0000_i1026" type="#_x0000_t75" style="width:18.75pt;height:15.75pt" o:ole="">
            <v:imagedata r:id="rId9" o:title=""/>
          </v:shape>
          <o:OLEObject Type="Embed" ProgID="Equation.DSMT4" ShapeID="_x0000_i1026" DrawAspect="Content" ObjectID="_1750070714" r:id="rId10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B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00" w14:anchorId="67EE3CB9">
          <v:shape id="_x0000_i1027" type="#_x0000_t75" style="width:18.75pt;height:15pt" o:ole="">
            <v:imagedata r:id="rId11" o:title=""/>
          </v:shape>
          <o:OLEObject Type="Embed" ProgID="Equation.DSMT4" ShapeID="_x0000_i1027" DrawAspect="Content" ObjectID="_1750070715" r:id="rId12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718D7EE">
          <v:shape id="_x0000_i1028" type="#_x0000_t75" style="width:18.75pt;height:15.75pt" o:ole="">
            <v:imagedata r:id="rId13" o:title=""/>
          </v:shape>
          <o:OLEObject Type="Embed" ProgID="Equation.DSMT4" ShapeID="_x0000_i1028" DrawAspect="Content" ObjectID="_1750070716" r:id="rId14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400" w:dyaOrig="320" w14:anchorId="2C49227F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750070717" r:id="rId16"/>
        </w:object>
      </w:r>
      <w:r w:rsidR="00CB2FB0">
        <w:rPr>
          <w:lang w:val="fr-FR"/>
        </w:rPr>
        <w:t xml:space="preserve"> .</w:t>
      </w:r>
    </w:p>
    <w:p w14:paraId="3D6D88C4" w14:textId="1ABDDB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2:</w:t>
      </w:r>
      <w:r w:rsidRPr="00CB2FB0">
        <w:rPr>
          <w:lang w:val="fr-FR"/>
        </w:rPr>
        <w:t xml:space="preserve"> Trong các số sau số nào chia hết cho cả 2 và 5</w:t>
      </w:r>
    </w:p>
    <w:p w14:paraId="2E24A7B6" w14:textId="7FEDED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A.</w:t>
      </w:r>
      <w:r w:rsidR="00CB2FB0" w:rsidRPr="00CB2FB0">
        <w:rPr>
          <w:position w:val="-4"/>
          <w:lang w:val="fr-FR"/>
        </w:rPr>
        <w:object w:dxaOrig="420" w:dyaOrig="260" w14:anchorId="48D527C9">
          <v:shape id="_x0000_i1030" type="#_x0000_t75" style="width:21pt;height:12.75pt" o:ole="">
            <v:imagedata r:id="rId17" o:title=""/>
          </v:shape>
          <o:OLEObject Type="Embed" ProgID="Equation.DSMT4" ShapeID="_x0000_i1030" DrawAspect="Content" ObjectID="_1750070718" r:id="rId18"/>
        </w:object>
      </w:r>
      <w:r w:rsidR="00CB2FB0">
        <w:rPr>
          <w:lang w:val="fr-FR"/>
        </w:rPr>
        <w:t xml:space="preserve"> </w:t>
      </w:r>
      <w:r w:rsidR="00113DA1" w:rsidRPr="00CB2FB0">
        <w:rPr>
          <w:lang w:val="fr-FR"/>
        </w:rPr>
        <w:t xml:space="preserve">                 </w:t>
      </w: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B</w:t>
      </w:r>
      <w:r w:rsidR="00113DA1" w:rsidRPr="002D64BC">
        <w:rPr>
          <w:b/>
          <w:color w:val="0000FF"/>
          <w:lang w:val="fr-FR"/>
        </w:rPr>
        <w:t>.</w:t>
      </w:r>
      <w:r w:rsidR="00113DA1"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41441E4C">
          <v:shape id="_x0000_i1031" type="#_x0000_t75" style="width:30pt;height:12.75pt" o:ole="">
            <v:imagedata r:id="rId19" o:title=""/>
          </v:shape>
          <o:OLEObject Type="Embed" ProgID="Equation.DSMT4" ShapeID="_x0000_i1031" DrawAspect="Content" ObjectID="_1750070719" r:id="rId20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27775932">
          <v:shape id="_x0000_i1032" type="#_x0000_t75" style="width:30pt;height:12.75pt" o:ole="">
            <v:imagedata r:id="rId21" o:title=""/>
          </v:shape>
          <o:OLEObject Type="Embed" ProgID="Equation.DSMT4" ShapeID="_x0000_i1032" DrawAspect="Content" ObjectID="_1750070720" r:id="rId22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540" w:dyaOrig="260" w14:anchorId="6F91DCB3">
          <v:shape id="_x0000_i1033" type="#_x0000_t75" style="width:27pt;height:12.75pt" o:ole="">
            <v:imagedata r:id="rId23" o:title=""/>
          </v:shape>
          <o:OLEObject Type="Embed" ProgID="Equation.DSMT4" ShapeID="_x0000_i1033" DrawAspect="Content" ObjectID="_1750070721" r:id="rId24"/>
        </w:object>
      </w:r>
      <w:r w:rsidR="00CB2FB0">
        <w:rPr>
          <w:lang w:val="fr-FR"/>
        </w:rPr>
        <w:t xml:space="preserve"> </w:t>
      </w:r>
    </w:p>
    <w:p w14:paraId="502BEDC7" w14:textId="1A042AE7" w:rsidR="00113DA1" w:rsidRPr="00CB2FB0" w:rsidRDefault="00113DA1" w:rsidP="002D64BC">
      <w:r w:rsidRPr="00814BAC">
        <w:rPr>
          <w:b/>
          <w:color w:val="0000FF"/>
        </w:rPr>
        <w:t>Câu 3:</w:t>
      </w:r>
      <w:r w:rsidRPr="00CB2FB0">
        <w:t xml:space="preserve"> Điền chữ số thích hợp vào dấu * để </w:t>
      </w:r>
      <w:r w:rsidR="00CB2FB0" w:rsidRPr="00025957">
        <w:rPr>
          <w:position w:val="-4"/>
        </w:rPr>
        <w:object w:dxaOrig="700" w:dyaOrig="360" w14:anchorId="317C4019">
          <v:shape id="_x0000_i1034" type="#_x0000_t75" style="width:36pt;height:18pt" o:ole="">
            <v:imagedata r:id="rId25" o:title=""/>
          </v:shape>
          <o:OLEObject Type="Embed" ProgID="Equation.DSMT4" ShapeID="_x0000_i1034" DrawAspect="Content" ObjectID="_1750070722" r:id="rId26"/>
        </w:object>
      </w:r>
      <w:r w:rsidRPr="00CB2FB0">
        <w:t xml:space="preserve"> </w:t>
      </w:r>
    </w:p>
    <w:p w14:paraId="404DDADD" w14:textId="02BE8285" w:rsidR="00113DA1" w:rsidRPr="00CB2FB0" w:rsidRDefault="00113DA1" w:rsidP="002D64BC">
      <w:r w:rsidRPr="002D64BC">
        <w:rPr>
          <w:b/>
          <w:color w:val="0000FF"/>
        </w:rPr>
        <w:t>A.</w:t>
      </w:r>
      <w:r w:rsidR="00CB2FB0" w:rsidRPr="00CB2FB0">
        <w:rPr>
          <w:position w:val="-4"/>
        </w:rPr>
        <w:object w:dxaOrig="200" w:dyaOrig="240" w14:anchorId="2569B035">
          <v:shape id="_x0000_i1035" type="#_x0000_t75" style="width:9.75pt;height:12pt" o:ole="">
            <v:imagedata r:id="rId27" o:title=""/>
          </v:shape>
          <o:OLEObject Type="Embed" ProgID="Equation.DSMT4" ShapeID="_x0000_i1035" DrawAspect="Content" ObjectID="_1750070723" r:id="rId28"/>
        </w:object>
      </w:r>
      <w:r w:rsidR="00CB2FB0">
        <w:tab/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="00CB2FB0" w:rsidRPr="00CB2FB0">
        <w:rPr>
          <w:position w:val="-4"/>
        </w:rPr>
        <w:object w:dxaOrig="160" w:dyaOrig="260" w14:anchorId="6EBFAA14">
          <v:shape id="_x0000_i1036" type="#_x0000_t75" style="width:8.25pt;height:12.75pt" o:ole="">
            <v:imagedata r:id="rId29" o:title=""/>
          </v:shape>
          <o:OLEObject Type="Embed" ProgID="Equation.DSMT4" ShapeID="_x0000_i1036" DrawAspect="Content" ObjectID="_1750070724" r:id="rId30"/>
        </w:object>
      </w:r>
      <w:r w:rsidR="00CB2FB0">
        <w:t xml:space="preserve"> </w:t>
      </w:r>
      <w:r w:rsidRPr="00CB2FB0">
        <w:t xml:space="preserve">          </w:t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C.</w:t>
      </w:r>
      <w:r w:rsidR="00CB2FB0" w:rsidRPr="00CB2FB0">
        <w:rPr>
          <w:position w:val="-4"/>
        </w:rPr>
        <w:object w:dxaOrig="180" w:dyaOrig="260" w14:anchorId="3DCC330C">
          <v:shape id="_x0000_i1037" type="#_x0000_t75" style="width:9pt;height:12.75pt" o:ole="">
            <v:imagedata r:id="rId31" o:title=""/>
          </v:shape>
          <o:OLEObject Type="Embed" ProgID="Equation.DSMT4" ShapeID="_x0000_i1037" DrawAspect="Content" ObjectID="_1750070725" r:id="rId32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200" w:dyaOrig="260" w14:anchorId="0BFEA637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750070726" r:id="rId34"/>
        </w:object>
      </w:r>
      <w:r w:rsidR="00CB2FB0">
        <w:t xml:space="preserve"> </w:t>
      </w:r>
    </w:p>
    <w:p w14:paraId="679062DC" w14:textId="77777777" w:rsidR="00113DA1" w:rsidRPr="00CB2FB0" w:rsidRDefault="00113DA1" w:rsidP="002D64BC">
      <w:r w:rsidRPr="00814BAC">
        <w:rPr>
          <w:b/>
          <w:color w:val="0000FF"/>
        </w:rPr>
        <w:t>Câu 4:</w:t>
      </w:r>
      <w:r w:rsidRPr="00CB2FB0">
        <w:t xml:space="preserve"> Trong các số sau số nào chia hết cho cả 3 và 9</w:t>
      </w:r>
    </w:p>
    <w:p w14:paraId="292D8011" w14:textId="16E1CA4C" w:rsidR="00113DA1" w:rsidRPr="00CB2FB0" w:rsidRDefault="00113DA1" w:rsidP="002D64BC">
      <w:pPr>
        <w:rPr>
          <w:lang w:val="en-US"/>
        </w:rPr>
      </w:pPr>
      <w:r w:rsidRPr="00CB2FB0">
        <w:t xml:space="preserve"> </w:t>
      </w:r>
      <w:r w:rsidRPr="002D64BC">
        <w:rPr>
          <w:b/>
          <w:color w:val="0000FF"/>
        </w:rPr>
        <w:t>A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F4D1D2B">
          <v:shape id="_x0000_i1039" type="#_x0000_t75" style="width:24pt;height:12.75pt" o:ole="">
            <v:imagedata r:id="rId35" o:title=""/>
          </v:shape>
          <o:OLEObject Type="Embed" ProgID="Equation.DSMT4" ShapeID="_x0000_i1039" DrawAspect="Content" ObjectID="_1750070727" r:id="rId36"/>
        </w:object>
      </w:r>
      <w:r w:rsidR="00CB2FB0">
        <w:t xml:space="preserve"> </w:t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467A0374">
          <v:shape id="_x0000_i1040" type="#_x0000_t75" style="width:24pt;height:12.75pt" o:ole="">
            <v:imagedata r:id="rId37" o:title=""/>
          </v:shape>
          <o:OLEObject Type="Embed" ProgID="Equation.DSMT4" ShapeID="_x0000_i1040" DrawAspect="Content" ObjectID="_1750070728" r:id="rId38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C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03FD91F3">
          <v:shape id="_x0000_i1041" type="#_x0000_t75" style="width:24pt;height:12.75pt" o:ole="">
            <v:imagedata r:id="rId39" o:title=""/>
          </v:shape>
          <o:OLEObject Type="Embed" ProgID="Equation.DSMT4" ShapeID="_x0000_i1041" DrawAspect="Content" ObjectID="_1750070729" r:id="rId40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B34A09C">
          <v:shape id="_x0000_i1042" type="#_x0000_t75" style="width:24pt;height:12.75pt" o:ole="">
            <v:imagedata r:id="rId41" o:title=""/>
          </v:shape>
          <o:OLEObject Type="Embed" ProgID="Equation.DSMT4" ShapeID="_x0000_i1042" DrawAspect="Content" ObjectID="_1750070730" r:id="rId42"/>
        </w:object>
      </w:r>
      <w:r w:rsidR="00CB2FB0">
        <w:t xml:space="preserve"> </w:t>
      </w:r>
    </w:p>
    <w:p w14:paraId="2514385A" w14:textId="77777777" w:rsidR="00113DA1" w:rsidRPr="00CB2FB0" w:rsidRDefault="00113DA1" w:rsidP="002D64BC">
      <w:r w:rsidRPr="00814BAC">
        <w:rPr>
          <w:b/>
          <w:color w:val="0000FF"/>
        </w:rPr>
        <w:t>Câu 5:</w:t>
      </w:r>
      <w:r w:rsidRPr="00CB2FB0">
        <w:t xml:space="preserve"> Chọn khẳng định </w:t>
      </w:r>
      <w:r w:rsidRPr="00CB2FB0">
        <w:rPr>
          <w:b/>
        </w:rPr>
        <w:t>Đúng</w:t>
      </w:r>
      <w:r w:rsidRPr="00CB2FB0">
        <w:t xml:space="preserve"> trong các khẳng định sau: </w:t>
      </w:r>
    </w:p>
    <w:p w14:paraId="13C2955D" w14:textId="71E79210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A.</w:t>
      </w:r>
      <w:r w:rsidRPr="00CB2FB0">
        <w:tab/>
      </w:r>
      <w:r w:rsidR="00113DA1" w:rsidRPr="00CB2FB0">
        <w:t>Số chia hết cho 2 thì chia hết cho 4</w:t>
      </w:r>
    </w:p>
    <w:p w14:paraId="2AE8BAE5" w14:textId="1B825445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B.</w:t>
      </w:r>
      <w:r w:rsidRPr="00CB2FB0">
        <w:tab/>
      </w:r>
      <w:r w:rsidR="00113DA1" w:rsidRPr="00CB2FB0">
        <w:t>Số chia hết cho 3 thì chia hết cho 9</w:t>
      </w:r>
    </w:p>
    <w:p w14:paraId="3D56C02E" w14:textId="397A14F2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C.</w:t>
      </w:r>
      <w:r w:rsidRPr="00CB2FB0">
        <w:tab/>
      </w:r>
      <w:r w:rsidR="00113DA1" w:rsidRPr="00CB2FB0">
        <w:t>Số chia hết cho 9 thì chia hết cho 3</w:t>
      </w:r>
    </w:p>
    <w:p w14:paraId="44176825" w14:textId="5DA90D8F" w:rsidR="00451CD1" w:rsidRPr="00CB2FB0" w:rsidRDefault="002D64BC" w:rsidP="002D64BC">
      <w:pPr>
        <w:ind w:left="720" w:hanging="360"/>
      </w:pPr>
      <w:r w:rsidRPr="002D64BC">
        <w:rPr>
          <w:b/>
          <w:color w:val="0000FF"/>
        </w:rPr>
        <w:t>D.</w:t>
      </w:r>
      <w:r w:rsidRPr="00CB2FB0">
        <w:tab/>
      </w:r>
      <w:r w:rsidR="00113DA1" w:rsidRPr="00CB2FB0">
        <w:t>Số chia hết cho 3 thì chia hết cho 5</w:t>
      </w:r>
    </w:p>
    <w:p w14:paraId="04AA5547" w14:textId="31926101" w:rsidR="00451CD1" w:rsidRDefault="00451CD1" w:rsidP="002D64BC"/>
    <w:p w14:paraId="57A0425F" w14:textId="2AADC8B8" w:rsidR="008C7E81" w:rsidRDefault="008C7E81" w:rsidP="002D64BC">
      <w:pPr>
        <w:rPr>
          <w:b/>
          <w:lang w:val="en-US"/>
        </w:rPr>
      </w:pPr>
      <w:r>
        <w:rPr>
          <w:b/>
          <w:lang w:val="en-US"/>
        </w:rPr>
        <w:t xml:space="preserve">Tiết 1: </w:t>
      </w:r>
    </w:p>
    <w:p w14:paraId="14592D0C" w14:textId="2B6B9790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1: </w:t>
      </w:r>
      <w:r w:rsidRPr="00CB2FB0">
        <w:rPr>
          <w:lang w:val="en-US"/>
        </w:rPr>
        <w:t>Trong các số sau, số nào chia hết cho 2; số nào chia hết cho 5?</w:t>
      </w:r>
    </w:p>
    <w:p w14:paraId="59A231FF" w14:textId="77777777" w:rsidR="008C7E81" w:rsidRPr="00CB2FB0" w:rsidRDefault="008C7E81" w:rsidP="002D64BC">
      <w:pPr>
        <w:rPr>
          <w:lang w:val="en-US"/>
        </w:rPr>
      </w:pPr>
    </w:p>
    <w:p w14:paraId="3C21EDAA" w14:textId="26DB11A3" w:rsidR="008C7E81" w:rsidRDefault="008C7E81" w:rsidP="002D64BC">
      <w:pPr>
        <w:jc w:val="center"/>
        <w:rPr>
          <w:lang w:val="en-US"/>
        </w:rPr>
      </w:pPr>
      <w:r w:rsidRPr="00CB2FB0">
        <w:rPr>
          <w:position w:val="-10"/>
          <w:lang w:val="en-US"/>
        </w:rPr>
        <w:object w:dxaOrig="4440" w:dyaOrig="320" w14:anchorId="73AECF72">
          <v:shape id="_x0000_i1043" type="#_x0000_t75" style="width:222pt;height:15.75pt" o:ole="">
            <v:imagedata r:id="rId43" o:title=""/>
          </v:shape>
          <o:OLEObject Type="Embed" ProgID="Equation.DSMT4" ShapeID="_x0000_i1043" DrawAspect="Content" ObjectID="_1750070731" r:id="rId44"/>
        </w:object>
      </w:r>
    </w:p>
    <w:p w14:paraId="7547A0F3" w14:textId="6C3B340F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2: </w:t>
      </w:r>
      <w:r w:rsidRPr="00CB2FB0">
        <w:rPr>
          <w:lang w:val="en-US"/>
        </w:rPr>
        <w:t>Trong các số sau, số nào chia hết cho 2; số nào chia hết cho 5, số nào chia hết cho cả 2 và 5?</w:t>
      </w:r>
    </w:p>
    <w:p w14:paraId="36490C5A" w14:textId="77777777" w:rsidR="008C7E81" w:rsidRPr="00CB2FB0" w:rsidRDefault="008C7E81" w:rsidP="002D64BC">
      <w:pPr>
        <w:rPr>
          <w:lang w:val="en-US"/>
        </w:rPr>
      </w:pPr>
    </w:p>
    <w:p w14:paraId="57F681B6" w14:textId="3D4070FB" w:rsidR="008C7E81" w:rsidRDefault="008C7E81" w:rsidP="002D64BC">
      <w:pPr>
        <w:jc w:val="center"/>
        <w:rPr>
          <w:lang w:val="en-US"/>
        </w:rPr>
      </w:pPr>
      <w:r w:rsidRPr="001E4B6F">
        <w:rPr>
          <w:position w:val="-10"/>
          <w:lang w:val="en-US"/>
        </w:rPr>
        <w:object w:dxaOrig="4220" w:dyaOrig="320" w14:anchorId="66521049">
          <v:shape id="_x0000_i1044" type="#_x0000_t75" style="width:209.95pt;height:15.75pt" o:ole="">
            <v:imagedata r:id="rId45" o:title=""/>
          </v:shape>
          <o:OLEObject Type="Embed" ProgID="Equation.DSMT4" ShapeID="_x0000_i1044" DrawAspect="Content" ObjectID="_1750070732" r:id="rId46"/>
        </w:object>
      </w:r>
    </w:p>
    <w:p w14:paraId="67F9F68F" w14:textId="7CA77775" w:rsidR="008C7E81" w:rsidRDefault="008C7E81" w:rsidP="002D64BC">
      <w:pPr>
        <w:rPr>
          <w:b/>
          <w:lang w:val="en-US"/>
        </w:rPr>
      </w:pPr>
    </w:p>
    <w:p w14:paraId="2BF7FBAC" w14:textId="12437C12" w:rsidR="008C7E81" w:rsidRPr="00CB2FB0" w:rsidRDefault="008C7E81" w:rsidP="002D64BC">
      <w:pPr>
        <w:rPr>
          <w:b/>
          <w:lang w:val="pt-BR"/>
        </w:rPr>
      </w:pPr>
      <w:r w:rsidRPr="00CB2FB0">
        <w:rPr>
          <w:b/>
          <w:lang w:val="pt-BR"/>
        </w:rPr>
        <w:t>Bài 3</w:t>
      </w:r>
      <w:r w:rsidRPr="00CB2FB0">
        <w:t xml:space="preserve">: Tìm x để </w:t>
      </w:r>
      <w:r w:rsidRPr="00CB2FB0">
        <w:rPr>
          <w:position w:val="-6"/>
        </w:rPr>
        <w:object w:dxaOrig="780" w:dyaOrig="380" w14:anchorId="0BA84BBC">
          <v:shape id="_x0000_i1045" type="#_x0000_t75" style="width:39pt;height:18.75pt" o:ole="">
            <v:imagedata r:id="rId47" o:title=""/>
          </v:shape>
          <o:OLEObject Type="Embed" ProgID="Equation.DSMT4" ShapeID="_x0000_i1045" DrawAspect="Content" ObjectID="_1750070733" r:id="rId48"/>
        </w:object>
      </w:r>
      <w:r w:rsidRPr="00CB2FB0">
        <w:t xml:space="preserve"> </w:t>
      </w:r>
    </w:p>
    <w:p w14:paraId="637ECB20" w14:textId="41FB722A" w:rsidR="008C7E81" w:rsidRDefault="008C7E81" w:rsidP="002D64BC">
      <w:r w:rsidRPr="00CB2FB0">
        <w:rPr>
          <w:b/>
          <w:lang w:val="pt-BR"/>
        </w:rPr>
        <w:t>Bài 4</w:t>
      </w:r>
      <w:r w:rsidRPr="00CB2FB0">
        <w:rPr>
          <w:b/>
        </w:rPr>
        <w:t xml:space="preserve">: </w:t>
      </w:r>
      <w:r w:rsidRPr="00CB2FB0">
        <w:t xml:space="preserve">Tìm các số tự nhiên  n vừa chia hết cho 2, vừa chia hết cho </w:t>
      </w:r>
      <w:r w:rsidRPr="002D382F">
        <w:rPr>
          <w:position w:val="-4"/>
        </w:rPr>
        <w:object w:dxaOrig="180" w:dyaOrig="240" w14:anchorId="0575EED2">
          <v:shape id="_x0000_i1046" type="#_x0000_t75" style="width:9pt;height:12pt" o:ole="">
            <v:imagedata r:id="rId49" o:title=""/>
          </v:shape>
          <o:OLEObject Type="Embed" ProgID="Equation.DSMT4" ShapeID="_x0000_i1046" DrawAspect="Content" ObjectID="_1750070734" r:id="rId50"/>
        </w:object>
      </w:r>
      <w:r>
        <w:t xml:space="preserve"> </w:t>
      </w:r>
      <w:r w:rsidRPr="00CB2FB0">
        <w:t xml:space="preserve"> và </w:t>
      </w:r>
      <w:r w:rsidRPr="002D382F">
        <w:rPr>
          <w:position w:val="-6"/>
        </w:rPr>
        <w:object w:dxaOrig="1500" w:dyaOrig="279" w14:anchorId="1857AD28">
          <v:shape id="_x0000_i1047" type="#_x0000_t75" style="width:75.75pt;height:13.5pt" o:ole="">
            <v:imagedata r:id="rId51" o:title=""/>
          </v:shape>
          <o:OLEObject Type="Embed" ProgID="Equation.DSMT4" ShapeID="_x0000_i1047" DrawAspect="Content" ObjectID="_1750070735" r:id="rId52"/>
        </w:object>
      </w:r>
      <w:r>
        <w:t xml:space="preserve"> </w:t>
      </w:r>
    </w:p>
    <w:p w14:paraId="665794DD" w14:textId="77777777" w:rsidR="008C7E81" w:rsidRPr="00CB2FB0" w:rsidRDefault="008C7E81" w:rsidP="002D64BC">
      <w:pPr>
        <w:rPr>
          <w:b/>
        </w:rPr>
      </w:pPr>
    </w:p>
    <w:p w14:paraId="77D04904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5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14D6B107">
          <v:shape id="_x0000_i1048" type="#_x0000_t75" style="width:29.25pt;height:15.75pt" o:ole="">
            <v:imagedata r:id="rId53" o:title=""/>
          </v:shape>
          <o:OLEObject Type="Embed" ProgID="Equation.DSMT4" ShapeID="_x0000_i1048" DrawAspect="Content" ObjectID="_1750070736" r:id="rId54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2.</w:t>
      </w:r>
    </w:p>
    <w:p w14:paraId="0C8E0E06" w14:textId="7F200C18" w:rsidR="008C7E81" w:rsidRPr="00CB2FB0" w:rsidRDefault="008C7E81" w:rsidP="002D64BC">
      <w:pPr>
        <w:tabs>
          <w:tab w:val="center" w:pos="4451"/>
        </w:tabs>
        <w:rPr>
          <w:lang w:val="es-ES"/>
        </w:rPr>
      </w:pPr>
      <w:r w:rsidRPr="00CB2FB0">
        <w:rPr>
          <w:lang w:val="es-ES"/>
        </w:rPr>
        <w:tab/>
      </w:r>
    </w:p>
    <w:p w14:paraId="40BCC17D" w14:textId="77777777" w:rsidR="008C7E81" w:rsidRPr="00CB2FB0" w:rsidRDefault="008C7E81" w:rsidP="002D64BC">
      <w:pPr>
        <w:rPr>
          <w:b/>
          <w:lang w:val="es-ES"/>
        </w:rPr>
      </w:pPr>
    </w:p>
    <w:p w14:paraId="2457B2ED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6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68624C9D">
          <v:shape id="_x0000_i1049" type="#_x0000_t75" style="width:29.25pt;height:15.75pt" o:ole="">
            <v:imagedata r:id="rId55" o:title=""/>
          </v:shape>
          <o:OLEObject Type="Embed" ProgID="Equation.DSMT4" ShapeID="_x0000_i1049" DrawAspect="Content" ObjectID="_1750070737" r:id="rId56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5.</w:t>
      </w:r>
    </w:p>
    <w:p w14:paraId="3B827A24" w14:textId="77777777" w:rsidR="008C7E81" w:rsidRPr="00CB2FB0" w:rsidRDefault="008C7E81" w:rsidP="002D64BC">
      <w:pPr>
        <w:rPr>
          <w:b/>
          <w:lang w:val="en-US"/>
        </w:rPr>
      </w:pPr>
    </w:p>
    <w:p w14:paraId="179488AE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7</w:t>
      </w:r>
      <w:r w:rsidRPr="00CB2FB0">
        <w:rPr>
          <w:lang w:val="es-ES"/>
        </w:rPr>
        <w:t xml:space="preserve">: Dùng cả ba chữ số </w:t>
      </w:r>
      <w:r w:rsidRPr="002D382F">
        <w:rPr>
          <w:position w:val="-10"/>
          <w:lang w:val="es-ES"/>
        </w:rPr>
        <w:object w:dxaOrig="580" w:dyaOrig="320" w14:anchorId="19EEC38A">
          <v:shape id="_x0000_i1050" type="#_x0000_t75" style="width:29.25pt;height:15.75pt" o:ole="">
            <v:imagedata r:id="rId57" o:title=""/>
          </v:shape>
          <o:OLEObject Type="Embed" ProgID="Equation.DSMT4" ShapeID="_x0000_i1050" DrawAspect="Content" ObjectID="_1750070738" r:id="rId58"/>
        </w:object>
      </w:r>
      <w:r>
        <w:rPr>
          <w:lang w:val="es-ES"/>
        </w:rPr>
        <w:t xml:space="preserve">. </w:t>
      </w:r>
      <w:r w:rsidRPr="00CB2FB0">
        <w:rPr>
          <w:lang w:val="es-ES"/>
        </w:rPr>
        <w:t>Hãy ghép thành các số tự nhiên có ba chữ số:</w:t>
      </w:r>
    </w:p>
    <w:p w14:paraId="384C2745" w14:textId="20C917F6" w:rsidR="008C7E81" w:rsidRPr="00CB2FB0" w:rsidRDefault="002D64BC" w:rsidP="002D64BC">
      <w:pPr>
        <w:tabs>
          <w:tab w:val="left" w:pos="720"/>
        </w:tabs>
        <w:ind w:left="720" w:hanging="360"/>
      </w:pPr>
      <w:r w:rsidRPr="00CB2FB0">
        <w:t>a)</w:t>
      </w:r>
      <w:r w:rsidRPr="00CB2FB0">
        <w:tab/>
      </w:r>
      <w:r w:rsidR="008C7E81" w:rsidRPr="00CB2FB0">
        <w:t>Lớn nhất chia hết cho 2</w:t>
      </w:r>
    </w:p>
    <w:p w14:paraId="6E4796A6" w14:textId="7690819B" w:rsidR="00E805F3" w:rsidRPr="008C7E81" w:rsidRDefault="002D64BC" w:rsidP="002D64BC">
      <w:pPr>
        <w:tabs>
          <w:tab w:val="left" w:pos="720"/>
        </w:tabs>
        <w:ind w:left="720" w:hanging="360"/>
      </w:pPr>
      <w:r w:rsidRPr="008C7E81">
        <w:t>b)</w:t>
      </w:r>
      <w:r w:rsidRPr="008C7E81">
        <w:tab/>
      </w:r>
      <w:r w:rsidR="008C7E81" w:rsidRPr="00CB2FB0">
        <w:t>Nhỏ nhất chia hết cho 5</w:t>
      </w:r>
    </w:p>
    <w:p w14:paraId="4B6B5391" w14:textId="77777777" w:rsidR="00E805F3" w:rsidRPr="00CB2FB0" w:rsidRDefault="00E805F3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>Tiết 2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3 và 9.</w:t>
      </w:r>
    </w:p>
    <w:p w14:paraId="7E4AA790" w14:textId="77777777" w:rsidR="008C7E81" w:rsidRPr="00CB2FB0" w:rsidRDefault="008C7E81" w:rsidP="002D64BC">
      <w:r w:rsidRPr="00CB2FB0">
        <w:rPr>
          <w:b/>
          <w:lang w:val="es-ES"/>
        </w:rPr>
        <w:t>Bài 1</w:t>
      </w:r>
      <w:r w:rsidRPr="00CB2FB0">
        <w:rPr>
          <w:b/>
        </w:rPr>
        <w:t>:</w:t>
      </w:r>
      <w:r w:rsidRPr="00CB2FB0">
        <w:t xml:space="preserve"> Trong các số sau: </w:t>
      </w:r>
      <w:r w:rsidRPr="002D382F">
        <w:rPr>
          <w:position w:val="-10"/>
        </w:rPr>
        <w:object w:dxaOrig="1640" w:dyaOrig="320" w14:anchorId="06685B36">
          <v:shape id="_x0000_i1051" type="#_x0000_t75" style="width:81.75pt;height:15.75pt" o:ole="">
            <v:imagedata r:id="rId59" o:title=""/>
          </v:shape>
          <o:OLEObject Type="Embed" ProgID="Equation.DSMT4" ShapeID="_x0000_i1051" DrawAspect="Content" ObjectID="_1750070739" r:id="rId60"/>
        </w:object>
      </w:r>
      <w:r>
        <w:t xml:space="preserve"> </w:t>
      </w:r>
    </w:p>
    <w:p w14:paraId="110B47E9" w14:textId="77777777" w:rsidR="008C7E81" w:rsidRPr="00CB2FB0" w:rsidRDefault="008C7E81" w:rsidP="002D64BC">
      <w:r w:rsidRPr="00CB2FB0">
        <w:rPr>
          <w:lang w:val="en-US"/>
        </w:rPr>
        <w:t xml:space="preserve">a. </w:t>
      </w:r>
      <w:r w:rsidRPr="00CB2FB0">
        <w:t>Số nào chia hết cho 3 mà không chia hết cho 9</w:t>
      </w:r>
    </w:p>
    <w:p w14:paraId="78D26E36" w14:textId="77777777" w:rsidR="008C7E81" w:rsidRPr="00CB2FB0" w:rsidRDefault="008C7E81" w:rsidP="002D64BC">
      <w:r w:rsidRPr="00CB2FB0">
        <w:rPr>
          <w:lang w:val="en-US"/>
        </w:rPr>
        <w:t xml:space="preserve">b. </w:t>
      </w:r>
      <w:r w:rsidRPr="00CB2FB0">
        <w:t>Số nào chia hết cho cả</w:t>
      </w:r>
      <w:r w:rsidRPr="002D382F">
        <w:rPr>
          <w:position w:val="-10"/>
        </w:rPr>
        <w:object w:dxaOrig="780" w:dyaOrig="320" w14:anchorId="6C7FCF90">
          <v:shape id="_x0000_i1052" type="#_x0000_t75" style="width:39pt;height:15.75pt" o:ole="">
            <v:imagedata r:id="rId61" o:title=""/>
          </v:shape>
          <o:OLEObject Type="Embed" ProgID="Equation.DSMT4" ShapeID="_x0000_i1052" DrawAspect="Content" ObjectID="_1750070740" r:id="rId62"/>
        </w:object>
      </w:r>
      <w:r>
        <w:t xml:space="preserve"> </w:t>
      </w:r>
      <w:r w:rsidRPr="00CB2FB0">
        <w:t>?</w:t>
      </w:r>
    </w:p>
    <w:p w14:paraId="7DA83583" w14:textId="77777777" w:rsidR="008C7E81" w:rsidRPr="00CB2FB0" w:rsidRDefault="008C7E81" w:rsidP="002D64BC">
      <w:pPr>
        <w:tabs>
          <w:tab w:val="left" w:pos="1632"/>
        </w:tabs>
        <w:rPr>
          <w:lang w:val="es-ES"/>
        </w:rPr>
      </w:pPr>
      <w:r w:rsidRPr="00CB2FB0">
        <w:rPr>
          <w:b/>
          <w:lang w:val="es-ES"/>
        </w:rPr>
        <w:t xml:space="preserve">Bài 2: </w:t>
      </w:r>
      <w:r w:rsidRPr="00CB2FB0">
        <w:rPr>
          <w:lang w:val="es-ES"/>
        </w:rPr>
        <w:t xml:space="preserve">Điền chữ số vào dấu * để số </w:t>
      </w:r>
      <w:r w:rsidRPr="002D382F">
        <w:rPr>
          <w:position w:val="-4"/>
          <w:lang w:val="es-ES"/>
        </w:rPr>
        <w:object w:dxaOrig="520" w:dyaOrig="360" w14:anchorId="512E70BF">
          <v:shape id="_x0000_i1053" type="#_x0000_t75" style="width:26.25pt;height:18pt" o:ole="">
            <v:imagedata r:id="rId63" o:title=""/>
          </v:shape>
          <o:OLEObject Type="Embed" ProgID="Equation.DSMT4" ShapeID="_x0000_i1053" DrawAspect="Content" ObjectID="_1750070741" r:id="rId64"/>
        </w:object>
      </w:r>
      <w:r>
        <w:rPr>
          <w:lang w:val="es-ES"/>
        </w:rPr>
        <w:t xml:space="preserve"> </w:t>
      </w:r>
      <w:r w:rsidRPr="00CB2FB0">
        <w:rPr>
          <w:lang w:val="es-ES"/>
        </w:rPr>
        <w:t>chia hết cho 3.</w:t>
      </w:r>
    </w:p>
    <w:p w14:paraId="3BCF5DE0" w14:textId="77777777" w:rsidR="008C7E81" w:rsidRPr="00CB2FB0" w:rsidRDefault="008C7E81" w:rsidP="002D64BC">
      <w:pPr>
        <w:tabs>
          <w:tab w:val="left" w:pos="1632"/>
        </w:tabs>
      </w:pPr>
      <w:r w:rsidRPr="00CB2FB0">
        <w:rPr>
          <w:b/>
        </w:rPr>
        <w:t>Bài 3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546C33">
        <w:rPr>
          <w:position w:val="-6"/>
        </w:rPr>
        <w:object w:dxaOrig="520" w:dyaOrig="380" w14:anchorId="49E90FD8">
          <v:shape id="_x0000_i1054" type="#_x0000_t75" style="width:26.25pt;height:18.75pt" o:ole="">
            <v:imagedata r:id="rId65" o:title=""/>
          </v:shape>
          <o:OLEObject Type="Embed" ProgID="Equation.DSMT4" ShapeID="_x0000_i1054" DrawAspect="Content" ObjectID="_1750070742" r:id="rId66"/>
        </w:object>
      </w:r>
      <w:r>
        <w:t xml:space="preserve"> </w:t>
      </w:r>
      <w:r w:rsidRPr="00CB2FB0">
        <w:t>chia hết cho</w:t>
      </w:r>
      <w:r>
        <w:rPr>
          <w:lang w:val="en-US"/>
        </w:rPr>
        <w:t xml:space="preserve"> </w:t>
      </w:r>
      <w:r w:rsidRPr="00546C33">
        <w:rPr>
          <w:position w:val="-4"/>
        </w:rPr>
        <w:object w:dxaOrig="180" w:dyaOrig="260" w14:anchorId="0D119F19">
          <v:shape id="_x0000_i1055" type="#_x0000_t75" style="width:9pt;height:12.75pt" o:ole="">
            <v:imagedata r:id="rId67" o:title=""/>
          </v:shape>
          <o:OLEObject Type="Embed" ProgID="Equation.DSMT4" ShapeID="_x0000_i1055" DrawAspect="Content" ObjectID="_1750070743" r:id="rId68"/>
        </w:object>
      </w:r>
      <w:r>
        <w:t xml:space="preserve"> </w:t>
      </w:r>
      <w:r w:rsidRPr="00CB2FB0">
        <w:t>.</w:t>
      </w:r>
    </w:p>
    <w:p w14:paraId="7CE069D6" w14:textId="7CC7C0C2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</w:rPr>
      </w:pPr>
      <w:r w:rsidRPr="00CB2FB0">
        <w:rPr>
          <w:rFonts w:ascii="Times New Roman" w:hAnsi="Times New Roman"/>
          <w:b/>
          <w:szCs w:val="28"/>
          <w:lang w:val="es-ES"/>
        </w:rPr>
        <w:lastRenderedPageBreak/>
        <w:t xml:space="preserve">Bài 4: </w:t>
      </w:r>
      <w:r w:rsidRPr="00CB2FB0">
        <w:rPr>
          <w:rFonts w:ascii="Times New Roman" w:hAnsi="Times New Roman"/>
          <w:szCs w:val="28"/>
        </w:rPr>
        <w:t xml:space="preserve">Tìm các chữ số  </w:t>
      </w:r>
      <w:r w:rsidRPr="00546C33">
        <w:rPr>
          <w:rFonts w:ascii="Times New Roman" w:hAnsi="Times New Roman"/>
          <w:position w:val="-10"/>
          <w:szCs w:val="28"/>
        </w:rPr>
        <w:object w:dxaOrig="400" w:dyaOrig="260" w14:anchorId="32A7CB2D">
          <v:shape id="_x0000_i1056" type="#_x0000_t75" style="width:20.25pt;height:12.75pt" o:ole="">
            <v:imagedata r:id="rId69" o:title=""/>
          </v:shape>
          <o:OLEObject Type="Embed" ProgID="Equation.DSMT4" ShapeID="_x0000_i1056" DrawAspect="Content" ObjectID="_1750070744" r:id="rId70"/>
        </w:object>
      </w:r>
      <w:r>
        <w:rPr>
          <w:rFonts w:ascii="Times New Roman" w:hAnsi="Times New Roman"/>
          <w:szCs w:val="28"/>
        </w:rPr>
        <w:t xml:space="preserve"> </w:t>
      </w:r>
      <w:r w:rsidRPr="00CB2FB0">
        <w:rPr>
          <w:rFonts w:ascii="Times New Roman" w:hAnsi="Times New Roman"/>
          <w:szCs w:val="28"/>
        </w:rPr>
        <w:t xml:space="preserve">sao cho </w:t>
      </w:r>
      <w:r w:rsidRPr="00CB2FB0">
        <w:rPr>
          <w:position w:val="-10"/>
        </w:rPr>
        <w:object w:dxaOrig="920" w:dyaOrig="420" w14:anchorId="6A2A3A30">
          <v:shape id="_x0000_i1057" type="#_x0000_t75" style="width:45.75pt;height:21pt" o:ole="">
            <v:imagedata r:id="rId71" o:title=""/>
          </v:shape>
          <o:OLEObject Type="Embed" ProgID="Equation.DSMT4" ShapeID="_x0000_i1057" DrawAspect="Content" ObjectID="_1750070745" r:id="rId72"/>
        </w:object>
      </w:r>
      <w:r w:rsidRPr="00CB2FB0">
        <w:rPr>
          <w:rFonts w:ascii="Times New Roman" w:hAnsi="Times New Roman"/>
          <w:szCs w:val="28"/>
        </w:rPr>
        <w:t xml:space="preserve">  và  </w:t>
      </w:r>
      <w:r w:rsidRPr="00CB2FB0">
        <w:rPr>
          <w:position w:val="-10"/>
        </w:rPr>
        <w:object w:dxaOrig="920" w:dyaOrig="420" w14:anchorId="2C6089DD">
          <v:shape id="_x0000_i1058" type="#_x0000_t75" style="width:45.75pt;height:21pt" o:ole="">
            <v:imagedata r:id="rId73" o:title=""/>
          </v:shape>
          <o:OLEObject Type="Embed" ProgID="Equation.DSMT4" ShapeID="_x0000_i1058" DrawAspect="Content" ObjectID="_1750070746" r:id="rId74"/>
        </w:object>
      </w:r>
      <w:r>
        <w:rPr>
          <w:rFonts w:ascii="Times New Roman" w:hAnsi="Times New Roman"/>
          <w:szCs w:val="28"/>
        </w:rPr>
        <w:t xml:space="preserve"> </w:t>
      </w:r>
    </w:p>
    <w:p w14:paraId="601C9E26" w14:textId="77777777" w:rsidR="008C7E81" w:rsidRPr="00CB2FB0" w:rsidRDefault="008C7E81" w:rsidP="002D64BC">
      <w:r w:rsidRPr="00CB2FB0">
        <w:rPr>
          <w:b/>
          <w:lang w:val="es-ES"/>
        </w:rPr>
        <w:t>Bài 5</w:t>
      </w:r>
      <w:r w:rsidRPr="00CB2FB0">
        <w:rPr>
          <w:b/>
        </w:rPr>
        <w:t>:</w:t>
      </w:r>
      <w:r w:rsidRPr="00CB2FB0">
        <w:t xml:space="preserve"> Dùng 3 ba trong bốn chữ số </w:t>
      </w:r>
      <w:r w:rsidRPr="00546C33">
        <w:rPr>
          <w:position w:val="-10"/>
        </w:rPr>
        <w:object w:dxaOrig="780" w:dyaOrig="320" w14:anchorId="19FED420">
          <v:shape id="_x0000_i1059" type="#_x0000_t75" style="width:39pt;height:15.75pt" o:ole="">
            <v:imagedata r:id="rId75" o:title=""/>
          </v:shape>
          <o:OLEObject Type="Embed" ProgID="Equation.DSMT4" ShapeID="_x0000_i1059" DrawAspect="Content" ObjectID="_1750070747" r:id="rId76"/>
        </w:object>
      </w:r>
      <w:r>
        <w:t xml:space="preserve"> </w:t>
      </w:r>
      <w:r w:rsidRPr="00CB2FB0">
        <w:t>hãy ghép thành số tự nhiên có 3 chữ số sao cho số đó</w:t>
      </w:r>
    </w:p>
    <w:p w14:paraId="44EBFF6E" w14:textId="57BFDD10" w:rsidR="008C7E81" w:rsidRPr="00CB2FB0" w:rsidRDefault="002D64BC" w:rsidP="002D64BC">
      <w:pPr>
        <w:ind w:left="720" w:hanging="360"/>
      </w:pPr>
      <w:r w:rsidRPr="00CB2FB0">
        <w:t>a)</w:t>
      </w:r>
      <w:r w:rsidRPr="00CB2FB0">
        <w:tab/>
      </w:r>
      <w:r w:rsidR="008C7E81" w:rsidRPr="00CB2FB0">
        <w:t>Chia hết cho 3</w:t>
      </w:r>
    </w:p>
    <w:p w14:paraId="54CCEBE9" w14:textId="00A8688F" w:rsidR="00546C33" w:rsidRPr="008C7E81" w:rsidRDefault="002D64BC" w:rsidP="002D64BC">
      <w:pPr>
        <w:ind w:left="720" w:hanging="360"/>
      </w:pPr>
      <w:r w:rsidRPr="008C7E81">
        <w:t>b)</w:t>
      </w:r>
      <w:r w:rsidRPr="008C7E81">
        <w:tab/>
      </w:r>
      <w:r w:rsidR="008C7E81" w:rsidRPr="00CB2FB0">
        <w:t>Chia hết cho 3 mà không chia hết cho 9</w:t>
      </w:r>
    </w:p>
    <w:p w14:paraId="503CFA5E" w14:textId="77777777" w:rsidR="00546C33" w:rsidRPr="00CB2FB0" w:rsidRDefault="00546C33" w:rsidP="002D64BC">
      <w:pPr>
        <w:ind w:left="360"/>
        <w:rPr>
          <w:b/>
          <w:lang w:val="en-US"/>
        </w:rPr>
      </w:pPr>
    </w:p>
    <w:p w14:paraId="27939E9E" w14:textId="12505D62" w:rsidR="004C1E7F" w:rsidRPr="00CB2FB0" w:rsidRDefault="004C1E7F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 xml:space="preserve">Tiết </w:t>
      </w:r>
      <w:r w:rsidR="008C7E81">
        <w:rPr>
          <w:b/>
          <w:bCs/>
          <w:color w:val="000000"/>
          <w:sz w:val="28"/>
          <w:szCs w:val="28"/>
          <w:lang w:val="en-US"/>
        </w:rPr>
        <w:t>3</w:t>
      </w:r>
      <w:r w:rsidRPr="00CB2FB0">
        <w:rPr>
          <w:b/>
          <w:bCs/>
          <w:color w:val="000000"/>
          <w:sz w:val="28"/>
          <w:szCs w:val="28"/>
        </w:rPr>
        <w:t>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cả 2, 3, 5 và 9.</w:t>
      </w:r>
    </w:p>
    <w:p w14:paraId="59E668F9" w14:textId="77777777" w:rsidR="008C7E81" w:rsidRPr="00CB2FB0" w:rsidRDefault="008C7E81" w:rsidP="002D64BC">
      <w:pPr>
        <w:rPr>
          <w:lang w:val="pt-BR"/>
        </w:rPr>
      </w:pPr>
      <w:r w:rsidRPr="00CB2FB0">
        <w:rPr>
          <w:b/>
          <w:lang w:val="pt-BR"/>
        </w:rPr>
        <w:t>Bài 1:</w:t>
      </w:r>
      <w:r w:rsidRPr="00CB2FB0">
        <w:rPr>
          <w:lang w:val="pt-BR"/>
        </w:rPr>
        <w:t xml:space="preserve"> Tìm số tự nhiên có hai chữ số giống nhau, biết rằng số đó chia hết cho </w:t>
      </w:r>
      <w:r w:rsidRPr="00B05021">
        <w:rPr>
          <w:position w:val="-4"/>
          <w:lang w:val="pt-BR"/>
        </w:rPr>
        <w:object w:dxaOrig="180" w:dyaOrig="260" w14:anchorId="5FA86F20">
          <v:shape id="_x0000_i1060" type="#_x0000_t75" style="width:9pt;height:12.75pt" o:ole="">
            <v:imagedata r:id="rId77" o:title=""/>
          </v:shape>
          <o:OLEObject Type="Embed" ProgID="Equation.DSMT4" ShapeID="_x0000_i1060" DrawAspect="Content" ObjectID="_1750070748" r:id="rId78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và chia cho </w:t>
      </w:r>
      <w:r w:rsidRPr="00B05021">
        <w:rPr>
          <w:position w:val="-4"/>
          <w:lang w:val="pt-BR"/>
        </w:rPr>
        <w:object w:dxaOrig="180" w:dyaOrig="240" w14:anchorId="5BBC17B5">
          <v:shape id="_x0000_i1061" type="#_x0000_t75" style="width:9pt;height:12pt" o:ole="">
            <v:imagedata r:id="rId79" o:title=""/>
          </v:shape>
          <o:OLEObject Type="Embed" ProgID="Equation.DSMT4" ShapeID="_x0000_i1061" DrawAspect="Content" ObjectID="_1750070749" r:id="rId80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thì dư 1?</w:t>
      </w:r>
    </w:p>
    <w:p w14:paraId="5B503B07" w14:textId="77777777" w:rsidR="008C7E81" w:rsidRPr="00317FBE" w:rsidRDefault="008C7E81" w:rsidP="002D64BC">
      <w:pPr>
        <w:tabs>
          <w:tab w:val="left" w:pos="1632"/>
        </w:tabs>
      </w:pPr>
      <w:r w:rsidRPr="00CB2FB0">
        <w:rPr>
          <w:b/>
          <w:lang w:val="es-ES"/>
        </w:rPr>
        <w:t>Bài 2:</w:t>
      </w:r>
      <w:r w:rsidRPr="00CB2FB0">
        <w:rPr>
          <w:lang w:val="fr-FR"/>
        </w:rPr>
        <w:t xml:space="preserve"> </w:t>
      </w:r>
      <w:r w:rsidRPr="00317FBE">
        <w:t>Điền chữ số vào dấu * để số</w:t>
      </w:r>
      <w:r>
        <w:t xml:space="preserve"> </w:t>
      </w:r>
      <w:r w:rsidRPr="00493AF8">
        <w:rPr>
          <w:position w:val="-4"/>
        </w:rPr>
        <w:object w:dxaOrig="639" w:dyaOrig="360" w14:anchorId="6420D9CB">
          <v:shape id="_x0000_i1062" type="#_x0000_t75" style="width:31.5pt;height:18pt" o:ole="">
            <v:imagedata r:id="rId81" o:title=""/>
          </v:shape>
          <o:OLEObject Type="Embed" ProgID="Equation.DSMT4" ShapeID="_x0000_i1062" DrawAspect="Content" ObjectID="_1750070750" r:id="rId82"/>
        </w:object>
      </w:r>
      <w:r w:rsidRPr="00317FBE">
        <w:t xml:space="preserve"> chia hế</w:t>
      </w:r>
      <w:r>
        <w:t>t cho 3 mà không chia hết cho 9</w:t>
      </w:r>
      <w:r w:rsidRPr="00317FBE">
        <w:t>.</w:t>
      </w:r>
    </w:p>
    <w:p w14:paraId="4B38A402" w14:textId="77777777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  <w:lang w:val="fr-FR"/>
        </w:rPr>
      </w:pPr>
      <w:r w:rsidRPr="00CB2FB0">
        <w:rPr>
          <w:rFonts w:ascii="Times New Roman" w:hAnsi="Times New Roman"/>
          <w:b/>
          <w:szCs w:val="28"/>
          <w:lang w:val="es-ES"/>
        </w:rPr>
        <w:t>Bài 3</w:t>
      </w:r>
      <w:r w:rsidRPr="00CB2FB0">
        <w:rPr>
          <w:rFonts w:ascii="Times New Roman" w:hAnsi="Times New Roman"/>
          <w:b/>
          <w:szCs w:val="28"/>
        </w:rPr>
        <w:t xml:space="preserve">: </w:t>
      </w:r>
      <w:r w:rsidRPr="00CB2FB0">
        <w:rPr>
          <w:rFonts w:ascii="Times New Roman" w:hAnsi="Times New Roman"/>
          <w:szCs w:val="28"/>
          <w:lang w:val="fr-FR"/>
        </w:rPr>
        <w:t xml:space="preserve">Tìm các chữ số  a, b sao cho </w:t>
      </w:r>
      <w:r w:rsidRPr="00493AF8">
        <w:rPr>
          <w:position w:val="-4"/>
        </w:rPr>
        <w:object w:dxaOrig="880" w:dyaOrig="360" w14:anchorId="39389854">
          <v:shape id="_x0000_i1063" type="#_x0000_t75" style="width:44.25pt;height:18pt" o:ole="">
            <v:imagedata r:id="rId83" o:title=""/>
          </v:shape>
          <o:OLEObject Type="Embed" ProgID="Equation.DSMT4" ShapeID="_x0000_i1063" DrawAspect="Content" ObjectID="_1750070751" r:id="rId84"/>
        </w:object>
      </w:r>
      <w:r w:rsidRPr="00CB2FB0">
        <w:rPr>
          <w:rFonts w:ascii="Times New Roman" w:hAnsi="Times New Roman"/>
          <w:szCs w:val="28"/>
          <w:lang w:val="fr-FR"/>
        </w:rPr>
        <w:t xml:space="preserve"> </w:t>
      </w:r>
    </w:p>
    <w:p w14:paraId="25B8E02D" w14:textId="77777777" w:rsidR="008C7E81" w:rsidRDefault="008C7E81" w:rsidP="002D64BC">
      <w:pPr>
        <w:tabs>
          <w:tab w:val="left" w:pos="1632"/>
        </w:tabs>
      </w:pPr>
      <w:r w:rsidRPr="00CB2FB0">
        <w:rPr>
          <w:b/>
        </w:rPr>
        <w:t>Bài 4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493AF8">
        <w:rPr>
          <w:position w:val="-4"/>
        </w:rPr>
        <w:object w:dxaOrig="580" w:dyaOrig="360" w14:anchorId="15C19298">
          <v:shape id="_x0000_i1064" type="#_x0000_t75" style="width:29.25pt;height:18pt" o:ole="">
            <v:imagedata r:id="rId85" o:title=""/>
          </v:shape>
          <o:OLEObject Type="Embed" ProgID="Equation.DSMT4" ShapeID="_x0000_i1064" DrawAspect="Content" ObjectID="_1750070752" r:id="rId86"/>
        </w:object>
      </w:r>
      <w:r>
        <w:t xml:space="preserve"> </w:t>
      </w:r>
      <w:r w:rsidRPr="00CB2FB0">
        <w:t xml:space="preserve">chia hết cho cả </w:t>
      </w:r>
      <w:r w:rsidRPr="00493AF8">
        <w:rPr>
          <w:position w:val="-10"/>
        </w:rPr>
        <w:object w:dxaOrig="580" w:dyaOrig="320" w14:anchorId="3E217CAD">
          <v:shape id="_x0000_i1065" type="#_x0000_t75" style="width:29.25pt;height:15.75pt" o:ole="">
            <v:imagedata r:id="rId87" o:title=""/>
          </v:shape>
          <o:OLEObject Type="Embed" ProgID="Equation.DSMT4" ShapeID="_x0000_i1065" DrawAspect="Content" ObjectID="_1750070753" r:id="rId88"/>
        </w:object>
      </w:r>
      <w:r>
        <w:t xml:space="preserve"> </w:t>
      </w:r>
      <w:r w:rsidRPr="00CB2FB0">
        <w:t>và 9.</w:t>
      </w:r>
    </w:p>
    <w:p w14:paraId="20148ECF" w14:textId="49E70AFE" w:rsidR="008C7E81" w:rsidRPr="008C7E81" w:rsidRDefault="008C7E81" w:rsidP="002D64BC">
      <w:pPr>
        <w:tabs>
          <w:tab w:val="left" w:pos="1632"/>
        </w:tabs>
        <w:jc w:val="center"/>
        <w:rPr>
          <w:b/>
          <w:lang w:val="en-US"/>
        </w:rPr>
      </w:pPr>
      <w:r>
        <w:rPr>
          <w:b/>
          <w:lang w:val="en-US"/>
        </w:rPr>
        <w:t>BÀI TẬP VỀ NHÀ</w:t>
      </w:r>
    </w:p>
    <w:p w14:paraId="4615B73C" w14:textId="77777777" w:rsidR="008C7E81" w:rsidRDefault="008C7E81" w:rsidP="002D64BC">
      <w:pPr>
        <w:tabs>
          <w:tab w:val="left" w:pos="1632"/>
        </w:tabs>
        <w:rPr>
          <w:b/>
        </w:rPr>
      </w:pPr>
    </w:p>
    <w:p w14:paraId="43A225A9" w14:textId="4FB74D1A" w:rsidR="004C1E7F" w:rsidRDefault="004C1E7F" w:rsidP="002D64BC">
      <w:pPr>
        <w:tabs>
          <w:tab w:val="left" w:pos="1632"/>
        </w:tabs>
      </w:pPr>
      <w:r w:rsidRPr="00CB2FB0">
        <w:rPr>
          <w:b/>
        </w:rPr>
        <w:t>Bài 1:</w:t>
      </w:r>
      <w:r w:rsidRPr="00CB2FB0">
        <w:t xml:space="preserve"> Dùng ba trong bốn chữ số </w:t>
      </w:r>
      <w:r w:rsidR="00493AF8" w:rsidRPr="00493AF8">
        <w:rPr>
          <w:position w:val="-10"/>
        </w:rPr>
        <w:object w:dxaOrig="780" w:dyaOrig="320" w14:anchorId="30BF9999">
          <v:shape id="_x0000_i1066" type="#_x0000_t75" style="width:39pt;height:15.75pt" o:ole="">
            <v:imagedata r:id="rId89" o:title=""/>
          </v:shape>
          <o:OLEObject Type="Embed" ProgID="Equation.DSMT4" ShapeID="_x0000_i1066" DrawAspect="Content" ObjectID="_1750070754" r:id="rId90"/>
        </w:object>
      </w:r>
      <w:r w:rsidR="00493AF8">
        <w:t xml:space="preserve"> </w:t>
      </w:r>
      <w:r w:rsidRPr="00CB2FB0">
        <w:t>hãy ghép thành các số tự nhiên có ba chữ số khác nhau, sao cho số đó chia hết cho 9.</w:t>
      </w:r>
    </w:p>
    <w:p w14:paraId="3E8BAFC4" w14:textId="3052FEE8" w:rsidR="004C1E7F" w:rsidRDefault="004C1E7F" w:rsidP="002D64BC">
      <w:pPr>
        <w:tabs>
          <w:tab w:val="left" w:pos="1632"/>
        </w:tabs>
      </w:pPr>
      <w:r w:rsidRPr="00CB2FB0">
        <w:rPr>
          <w:b/>
          <w:lang w:val="en-US"/>
        </w:rPr>
        <w:t xml:space="preserve">Bài 2: </w:t>
      </w:r>
      <w:r w:rsidRPr="00CB2FB0">
        <w:t xml:space="preserve">Dùng ba trong bốn chữ số </w:t>
      </w:r>
      <w:r w:rsidR="00D67049" w:rsidRPr="00D67049">
        <w:rPr>
          <w:position w:val="-10"/>
        </w:rPr>
        <w:object w:dxaOrig="780" w:dyaOrig="320" w14:anchorId="33E329AA">
          <v:shape id="_x0000_i1067" type="#_x0000_t75" style="width:39pt;height:15.75pt" o:ole="">
            <v:imagedata r:id="rId91" o:title=""/>
          </v:shape>
          <o:OLEObject Type="Embed" ProgID="Equation.DSMT4" ShapeID="_x0000_i1067" DrawAspect="Content" ObjectID="_1750070755" r:id="rId92"/>
        </w:object>
      </w:r>
      <w:r w:rsidR="00493AF8">
        <w:t xml:space="preserve"> </w:t>
      </w:r>
      <w:r w:rsidRPr="00CB2FB0">
        <w:t>hãy ghép thành các số tự nhiên có ba chữ số khác nhau, sao cho số đó chia hết cho 3 mà không chia hết cho 9.</w:t>
      </w:r>
    </w:p>
    <w:p w14:paraId="4765B3DB" w14:textId="77777777" w:rsidR="00D67049" w:rsidRPr="00CB2FB0" w:rsidRDefault="00D67049" w:rsidP="002D64BC">
      <w:pPr>
        <w:tabs>
          <w:tab w:val="left" w:pos="1632"/>
        </w:tabs>
      </w:pPr>
    </w:p>
    <w:p w14:paraId="0D5F470E" w14:textId="59898F88" w:rsidR="00661634" w:rsidRPr="00317FBE" w:rsidRDefault="00661634" w:rsidP="002D64BC">
      <w:r>
        <w:rPr>
          <w:b/>
        </w:rPr>
        <w:t>Bài 3</w:t>
      </w:r>
      <w:r w:rsidRPr="00317FBE">
        <w:rPr>
          <w:b/>
        </w:rPr>
        <w:t>:</w:t>
      </w:r>
      <w:r w:rsidRPr="00317FBE">
        <w:t xml:space="preserve"> Tìm số tự nhiên có hai chữ số giống nhau, biết rằng số đó chia hết cho 2 và chia cho 5 thì dư 4?</w:t>
      </w:r>
    </w:p>
    <w:p w14:paraId="50B9C3AE" w14:textId="5A280756" w:rsidR="00A75CC1" w:rsidRPr="00317FBE" w:rsidRDefault="00A75CC1" w:rsidP="002D64BC">
      <w:pPr>
        <w:tabs>
          <w:tab w:val="left" w:pos="1632"/>
        </w:tabs>
      </w:pPr>
      <w:r>
        <w:rPr>
          <w:b/>
        </w:rPr>
        <w:t>Bài 4</w:t>
      </w:r>
      <w:r w:rsidRPr="00317FBE">
        <w:rPr>
          <w:b/>
        </w:rPr>
        <w:t xml:space="preserve">: </w:t>
      </w:r>
      <w:r w:rsidRPr="00317FBE">
        <w:t xml:space="preserve">Tổng </w:t>
      </w:r>
      <w:r w:rsidR="00D67049" w:rsidRPr="00D67049">
        <w:rPr>
          <w:position w:val="-16"/>
        </w:rPr>
        <w:object w:dxaOrig="2040" w:dyaOrig="440" w14:anchorId="6899DA29">
          <v:shape id="_x0000_i1068" type="#_x0000_t75" style="width:102pt;height:21.75pt" o:ole="">
            <v:imagedata r:id="rId93" o:title=""/>
          </v:shape>
          <o:OLEObject Type="Embed" ProgID="Equation.DSMT4" ShapeID="_x0000_i1068" DrawAspect="Content" ObjectID="_1750070756" r:id="rId94"/>
        </w:object>
      </w:r>
      <w:r>
        <w:t xml:space="preserve"> </w:t>
      </w:r>
      <w:r w:rsidRPr="00317FBE">
        <w:t>có chia hết cho cả</w:t>
      </w:r>
      <w:r>
        <w:t xml:space="preserve"> </w:t>
      </w:r>
      <w:r w:rsidR="00D67049" w:rsidRPr="00D67049">
        <w:rPr>
          <w:position w:val="-10"/>
        </w:rPr>
        <w:object w:dxaOrig="780" w:dyaOrig="320" w14:anchorId="630E1DFC">
          <v:shape id="_x0000_i1069" type="#_x0000_t75" style="width:39pt;height:15.75pt" o:ole="">
            <v:imagedata r:id="rId95" o:title=""/>
          </v:shape>
          <o:OLEObject Type="Embed" ProgID="Equation.DSMT4" ShapeID="_x0000_i1069" DrawAspect="Content" ObjectID="_1750070757" r:id="rId96"/>
        </w:object>
      </w:r>
      <w:r w:rsidRPr="00317FBE">
        <w:t>không?</w:t>
      </w:r>
    </w:p>
    <w:p w14:paraId="0C66E067" w14:textId="77777777" w:rsidR="00451CD1" w:rsidRPr="00CB2FB0" w:rsidRDefault="00451CD1" w:rsidP="002D64BC">
      <w:pPr>
        <w:rPr>
          <w:b/>
          <w:u w:val="single"/>
          <w:lang w:val="en-US"/>
        </w:rPr>
      </w:pPr>
    </w:p>
    <w:sectPr w:rsidR="00451CD1" w:rsidRPr="00CB2FB0" w:rsidSect="005629B9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pgSz w:w="11907" w:h="16840" w:code="9"/>
      <w:pgMar w:top="720" w:right="1440" w:bottom="630" w:left="1440" w:header="450" w:footer="2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46975E6" w14:textId="77777777" w:rsidR="00756F7C" w:rsidRDefault="00756F7C" w:rsidP="004376B7">
      <w:r>
        <w:separator/>
      </w:r>
    </w:p>
  </w:endnote>
  <w:endnote w:type="continuationSeparator" w:id="0">
    <w:p w14:paraId="18A3C1E0" w14:textId="77777777" w:rsidR="00756F7C" w:rsidRDefault="00756F7C" w:rsidP="0043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D9884D" w14:textId="77777777" w:rsidR="009A7103" w:rsidRDefault="009A710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1" w:name="_GoBack"/>
  <w:bookmarkEnd w:id="1"/>
  <w:p w14:paraId="55058BBB" w14:textId="32A715D3" w:rsidR="009A7103" w:rsidRDefault="009A7103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756F7C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14:paraId="7B80024E" w14:textId="1BE9022F" w:rsidR="005629B9" w:rsidRPr="005629B9" w:rsidRDefault="005629B9" w:rsidP="005629B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3BF122" w14:textId="77777777" w:rsidR="009A7103" w:rsidRDefault="009A710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CE1F4D2" w14:textId="77777777" w:rsidR="00756F7C" w:rsidRDefault="00756F7C" w:rsidP="004376B7">
      <w:r>
        <w:separator/>
      </w:r>
    </w:p>
  </w:footnote>
  <w:footnote w:type="continuationSeparator" w:id="0">
    <w:p w14:paraId="2917DF55" w14:textId="77777777" w:rsidR="00756F7C" w:rsidRDefault="00756F7C" w:rsidP="004376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1790A9" w14:textId="77777777" w:rsidR="009A7103" w:rsidRDefault="009A710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9AC798" w14:textId="60A9D19B" w:rsidR="005629B9" w:rsidRPr="005629B9" w:rsidRDefault="009A7103" w:rsidP="005629B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szCs w:val="22"/>
        <w:lang w:val="vi" w:eastAsia="en-US"/>
      </w:rPr>
    </w:pPr>
    <w:r w:rsidRPr="009A7103">
      <w:rPr>
        <w:rFonts w:eastAsia="Times New Roman"/>
        <w:noProof/>
        <w:sz w:val="22"/>
        <w:szCs w:val="22"/>
        <w:lang w:val="vi" w:eastAsia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DDB0BEF" wp14:editId="0765CDDB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0A81814" w14:textId="2B5AB826" w:rsidR="009A7103" w:rsidRDefault="009A7103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DDB0BE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0A81814" w14:textId="2B5AB826" w:rsidR="009A7103" w:rsidRDefault="009A7103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A7103">
      <w:rPr>
        <w:rFonts w:eastAsia="Times New Roman"/>
        <w:noProof/>
        <w:sz w:val="22"/>
        <w:szCs w:val="22"/>
        <w:lang w:val="vi" w:eastAsia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797121D" wp14:editId="299ECE49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E6E197C" w14:textId="25D3FA33" w:rsidR="009A7103" w:rsidRDefault="009A710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56F7C" w:rsidRPr="00756F7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797121D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E6E197C" w14:textId="25D3FA33" w:rsidR="009A7103" w:rsidRDefault="009A710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56F7C" w:rsidRPr="00756F7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2996FC" w14:textId="77777777" w:rsidR="009A7103" w:rsidRDefault="009A710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083E82"/>
    <w:multiLevelType w:val="hybridMultilevel"/>
    <w:tmpl w:val="63F2AB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D862D00"/>
    <w:multiLevelType w:val="hybridMultilevel"/>
    <w:tmpl w:val="4C1E8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CD1"/>
    <w:rsid w:val="00113DA1"/>
    <w:rsid w:val="001460A0"/>
    <w:rsid w:val="001511B8"/>
    <w:rsid w:val="001E4B6F"/>
    <w:rsid w:val="00281252"/>
    <w:rsid w:val="002A62C3"/>
    <w:rsid w:val="002D382F"/>
    <w:rsid w:val="002D64BC"/>
    <w:rsid w:val="00302DBC"/>
    <w:rsid w:val="00344A26"/>
    <w:rsid w:val="003877CC"/>
    <w:rsid w:val="004376B7"/>
    <w:rsid w:val="00451CD1"/>
    <w:rsid w:val="00493AF8"/>
    <w:rsid w:val="004C1E7F"/>
    <w:rsid w:val="00546C33"/>
    <w:rsid w:val="005629B9"/>
    <w:rsid w:val="00661634"/>
    <w:rsid w:val="006E5313"/>
    <w:rsid w:val="0071409C"/>
    <w:rsid w:val="00756F7C"/>
    <w:rsid w:val="00771E46"/>
    <w:rsid w:val="007B7961"/>
    <w:rsid w:val="007D420D"/>
    <w:rsid w:val="00814BAC"/>
    <w:rsid w:val="00830B53"/>
    <w:rsid w:val="008C7E81"/>
    <w:rsid w:val="009A7103"/>
    <w:rsid w:val="00A75CC1"/>
    <w:rsid w:val="00A853E4"/>
    <w:rsid w:val="00B05021"/>
    <w:rsid w:val="00C26C73"/>
    <w:rsid w:val="00CB2FB0"/>
    <w:rsid w:val="00D67049"/>
    <w:rsid w:val="00D87BE0"/>
    <w:rsid w:val="00E122CF"/>
    <w:rsid w:val="00E805F3"/>
    <w:rsid w:val="00F460E7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8EF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355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3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9023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1715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header" Target="header1.xml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header" Target="head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2:00Z</dcterms:created>
  <dcterms:modified xsi:type="dcterms:W3CDTF">2023-07-05T06:58:00Z</dcterms:modified>
</cp:coreProperties>
</file>